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 xml:space="preserve">CHỦ ĐỀ 7. ĐỒ THỊ HÀM SỐ  y = ax (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634520126" r:id="rId7"/>
        </w:object>
      </w:r>
      <w:r w:rsidRPr="00C945F3">
        <w:rPr>
          <w:rFonts w:ascii="Palatino Linotype" w:hAnsi="Palatino Linotype"/>
          <w:b/>
          <w:color w:val="002060"/>
          <w:szCs w:val="24"/>
        </w:rPr>
        <w:t xml:space="preserve"> 0)</w:t>
      </w:r>
    </w:p>
    <w:bookmarkEnd w:id="0"/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bookmarkStart w:id="1" w:name="bookmark20"/>
      <w:r w:rsidRPr="00C945F3">
        <w:rPr>
          <w:rFonts w:ascii="Palatino Linotype" w:hAnsi="Palatino Linotype"/>
          <w:b/>
          <w:color w:val="002060"/>
          <w:szCs w:val="24"/>
        </w:rPr>
        <w:t>1. Đồ thị của hàm số y = f (x)</w:t>
      </w:r>
      <w:bookmarkEnd w:id="1"/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Đồ thị của hàm số y = f (x) là tập hợp tất cả các điểm biểu diễn các cặp giá trị tương ứng (x; y) trên mặt phẳng tọa độ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Một điểm thuộc đồ thị hàm số y = f(x) thì có tọa độ thỏa mãn đẳng thức y= f(x). Ngược lại một điểm có tọa độ thỏa mãn đẳng thức y = f (x) thì nó thuộc đồ thị hàm số y = f(x).</w:t>
      </w:r>
    </w:p>
    <w:p w:rsidR="00240D8E" w:rsidRPr="00C945F3" w:rsidRDefault="00240D8E" w:rsidP="00240D8E">
      <w:pPr>
        <w:tabs>
          <w:tab w:val="left" w:pos="420"/>
        </w:tabs>
        <w:rPr>
          <w:rFonts w:ascii="Palatino Linotype" w:hAnsi="Palatino Linotype"/>
          <w:b/>
          <w:color w:val="002060"/>
          <w:szCs w:val="24"/>
        </w:rPr>
      </w:pPr>
      <w:bookmarkStart w:id="2" w:name="bookmark21"/>
      <w:r w:rsidRPr="00C945F3">
        <w:rPr>
          <w:rFonts w:ascii="Palatino Linotype" w:hAnsi="Palatino Linotype"/>
          <w:b/>
          <w:color w:val="002060"/>
          <w:szCs w:val="24"/>
        </w:rPr>
        <w:t xml:space="preserve">2. Đồ thị của hàm số y = ax </w:t>
      </w:r>
      <w:bookmarkEnd w:id="2"/>
      <w:r w:rsidRPr="00C945F3">
        <w:rPr>
          <w:rFonts w:ascii="Palatino Linotype" w:hAnsi="Palatino Linotype"/>
          <w:b/>
          <w:color w:val="002060"/>
          <w:szCs w:val="24"/>
        </w:rPr>
        <w:t xml:space="preserve">(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634520127" r:id="rId8"/>
        </w:object>
      </w:r>
      <w:r w:rsidRPr="00C945F3">
        <w:rPr>
          <w:rFonts w:ascii="Palatino Linotype" w:hAnsi="Palatino Linotype"/>
          <w:b/>
          <w:color w:val="002060"/>
          <w:szCs w:val="24"/>
        </w:rPr>
        <w:t xml:space="preserve"> 0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C945F3">
        <w:rPr>
          <w:rFonts w:ascii="Palatino Linotype" w:hAnsi="Palatino Linotype"/>
          <w:color w:val="002060"/>
          <w:spacing w:val="-6"/>
          <w:szCs w:val="24"/>
        </w:rPr>
        <w:t xml:space="preserve">Đồ thị của hàm số y = ax (a </w:t>
      </w:r>
      <w:r w:rsidRPr="00C945F3">
        <w:rPr>
          <w:rFonts w:ascii="Palatino Linotype" w:hAnsi="Palatino Linotype"/>
          <w:color w:val="002060"/>
          <w:spacing w:val="-6"/>
          <w:position w:val="-4"/>
          <w:szCs w:val="24"/>
        </w:rPr>
        <w:object w:dxaOrig="220" w:dyaOrig="220">
          <v:shape id="_x0000_i1027" type="#_x0000_t75" style="width:11.25pt;height:11.25pt" o:ole="">
            <v:imagedata r:id="rId6" o:title=""/>
          </v:shape>
          <o:OLEObject Type="Embed" ProgID="Equation.DSMT4" ShapeID="_x0000_i1027" DrawAspect="Content" ObjectID="_1634520128" r:id="rId9"/>
        </w:object>
      </w:r>
      <w:r w:rsidRPr="00C945F3">
        <w:rPr>
          <w:rFonts w:ascii="Palatino Linotype" w:hAnsi="Palatino Linotype"/>
          <w:color w:val="002060"/>
          <w:spacing w:val="-6"/>
          <w:szCs w:val="24"/>
        </w:rPr>
        <w:t xml:space="preserve"> 0) là một đường thẳng đi qua gốc tọa độ O(0; 0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1. Vẽ đồ thị của hàm số y = f (x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thực hiện các bước sau: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.</w:t>
      </w:r>
      <w:r w:rsidRPr="00C945F3">
        <w:rPr>
          <w:rFonts w:ascii="Palatino Linotype" w:hAnsi="Palatino Linotype"/>
          <w:color w:val="002060"/>
          <w:szCs w:val="24"/>
        </w:rPr>
        <w:t xml:space="preserve"> Xác định điểm A (1;a) khác gốc tọa độ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2.</w:t>
      </w:r>
      <w:r w:rsidRPr="00C945F3">
        <w:rPr>
          <w:rFonts w:ascii="Palatino Linotype" w:hAnsi="Palatino Linotype"/>
          <w:color w:val="002060"/>
          <w:szCs w:val="24"/>
        </w:rPr>
        <w:t xml:space="preserve"> Vẽ đường thẳng đi qua điểm O(0; 0) và A (1 ; a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>Vẽ trên cùng một hệ trục tọa độ Oxy đồ thị của các hàm số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a) y = x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y = 2x;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     c) y = -x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y = -3x.</w:t>
      </w:r>
    </w:p>
    <w:p w:rsidR="00240D8E" w:rsidRPr="00C945F3" w:rsidRDefault="00240D8E" w:rsidP="00240D8E">
      <w:pPr>
        <w:tabs>
          <w:tab w:val="left" w:pos="420"/>
        </w:tabs>
        <w:ind w:left="5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Vẽ trên cùng một hệ trục tọa độ Oxy đồ thị của các hàm số</w:t>
      </w:r>
      <w:r w:rsidRPr="00C945F3">
        <w:rPr>
          <w:rFonts w:ascii="Palatino Linotype" w:hAnsi="Palatino Linotype"/>
          <w:color w:val="002060"/>
          <w:szCs w:val="24"/>
        </w:rPr>
        <w:br/>
        <w:t xml:space="preserve">a) y = 0,5x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y = -0,5x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y = -x;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 d) y = -1,5x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a) Vẽ trên cùng một hệ trục tọa độ Oxy đồ thị của các hàm số y = 2x và y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634520129" r:id="rId11"/>
        </w:object>
      </w:r>
      <w:r w:rsidRPr="00C945F3">
        <w:rPr>
          <w:rFonts w:ascii="Palatino Linotype" w:hAnsi="Palatino Linotype"/>
          <w:color w:val="002060"/>
          <w:szCs w:val="24"/>
        </w:rPr>
        <w:t>. Có nhận xét gì về đồ thị hai hàm số?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Vẽ đồ thị của hàm số y = |x|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a) Vẽ trên cùng một hệ trục tọa độ Oxy đồ thị của các hàm số y = -3x và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29" type="#_x0000_t75" style="width:11.25pt;height:30.75pt" o:ole="">
            <v:imagedata r:id="rId12" o:title=""/>
          </v:shape>
          <o:OLEObject Type="Embed" ProgID="Equation.DSMT4" ShapeID="_x0000_i1029" DrawAspect="Content" ObjectID="_1634520130" r:id="rId13"/>
        </w:object>
      </w:r>
      <w:r w:rsidRPr="00C945F3">
        <w:rPr>
          <w:rFonts w:ascii="Palatino Linotype" w:hAnsi="Palatino Linotype"/>
          <w:color w:val="002060"/>
          <w:szCs w:val="24"/>
        </w:rPr>
        <w:t>x. Có nhận xét gì về đồ thị hai hàm số?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Vẽ đồ thị của hàm số y = - |x| và y= |x| - x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Xét xem một điểm có thuộc đổ thị của hàm số cho trước hay không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lastRenderedPageBreak/>
        <w:t>Phương pháp giải</w:t>
      </w:r>
      <w:r w:rsidRPr="00C945F3">
        <w:rPr>
          <w:rFonts w:ascii="Palatino Linotype" w:hAnsi="Palatino Linotype"/>
          <w:color w:val="002060"/>
          <w:szCs w:val="24"/>
        </w:rPr>
        <w:t>: Để xét xem một điểm có thuộc đồ thị của hàm số cho trước hay không ta thay tọa độ điểm cần xét vào công thức y = f(x), điểm M (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;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) thuộc đồ thị của hàm số y = f(x) nếu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 xml:space="preserve"> = f(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Những điểm nào sau đây thuộc đồ thị hàm số y = -3x: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860" w:dyaOrig="680">
          <v:shape id="_x0000_i1030" type="#_x0000_t75" style="width:93pt;height:33.75pt" o:ole="">
            <v:imagedata r:id="rId14" o:title=""/>
          </v:shape>
          <o:OLEObject Type="Embed" ProgID="Equation.DSMT4" ShapeID="_x0000_i1030" DrawAspect="Content" ObjectID="_1634520131" r:id="rId15"/>
        </w:object>
      </w:r>
      <w:r w:rsidRPr="00C945F3">
        <w:rPr>
          <w:rFonts w:ascii="Palatino Linotype" w:hAnsi="Palatino Linotype"/>
          <w:color w:val="002060"/>
          <w:szCs w:val="24"/>
        </w:rPr>
        <w:t>, C ( 1 ; -3) , D ( 0; 0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Những điểm nào sau đây thuộc đồ thị hàm số y = 4x: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 (-1; 4),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780" w:dyaOrig="680">
          <v:shape id="_x0000_i1031" type="#_x0000_t75" style="width:89.25pt;height:33.75pt" o:ole="">
            <v:imagedata r:id="rId16" o:title=""/>
          </v:shape>
          <o:OLEObject Type="Embed" ProgID="Equation.DSMT4" ShapeID="_x0000_i1031" DrawAspect="Content" ObjectID="_1634520132" r:id="rId17"/>
        </w:object>
      </w:r>
      <w:r w:rsidRPr="00C945F3">
        <w:rPr>
          <w:rFonts w:ascii="Palatino Linotype" w:hAnsi="Palatino Linotype"/>
          <w:color w:val="002060"/>
          <w:szCs w:val="24"/>
        </w:rPr>
        <w:t>, D ( 0; 0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Cho các điểm A (- 1; 3), B (- 1; 2), C (0; -1 ), D (2; 0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Những điểm nào thuộc đồ thị hàm số y = -x + 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Những điểm nào thuộc đồ thị hàm số y = 2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 1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Cho các điểm. A(-1; 2), B(-4; 1), C (0; -3), D (2; -5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Những điểm nào thuộc đổ thị hàm số y = -x- 3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Những điểm nào thuộc đồ thị hàm số y = 17 -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Xác định hệ số a của hàm số y = ax, biết đổ thị đi qua một điểm M (x</w:t>
      </w:r>
      <w:r w:rsidRPr="00C945F3">
        <w:rPr>
          <w:rFonts w:ascii="Palatino Linotype" w:hAnsi="Palatino Linotype"/>
          <w:b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b/>
          <w:color w:val="002060"/>
          <w:szCs w:val="24"/>
        </w:rPr>
        <w:t>; y</w:t>
      </w:r>
      <w:r w:rsidRPr="00C945F3">
        <w:rPr>
          <w:rFonts w:ascii="Palatino Linotype" w:hAnsi="Palatino Linotype"/>
          <w:b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b/>
          <w:color w:val="002060"/>
          <w:szCs w:val="24"/>
        </w:rPr>
        <w:t>) cho trước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hay tọa độ điểm M (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;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) vào y = ax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ừ đó xác định được a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Xác định hệ số a của hàm số y = ax, biết đổ thị hàm số đi qua điểm: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A (1 ; -2)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B (-3; 4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Xác định hệ số a của hàm số  y= (a- 1) x, biết đồ thị hàm số đi qua điểm: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A ( 1; 2)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B (2; -6).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y = (2a +l.)x. Hãy xác định hệ số a biết: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Đồ thị của hàm số đi qua điểm A (-1; 3);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ồ thị của hàm số đi qua điểm B (2;0);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c) Đồ thị của hàm số là đường phân giác góc phần tư thứ I, III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y = (3a - l)x. Hãy xác định hệ số a biết: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Đồ thị của hàm số đi qua điểm A (-2; -4);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b)  Đồ thị của hàm số đi qua điểm B (1; 0);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Đồ thị của hàm số là đường phân giác góc phần tư thứ II; IV.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Cho đường thẳng OA trong hình vẽ là đồ thị của hàm số y = ax.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xác định hệ số a?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ánh dấu điểm trên đồ thị có hoành độ bằng 2?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 Đánh dấu điểm trên đồ thị có tung độ bằng 1?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2771775" cy="2600325"/>
            <wp:effectExtent l="0" t="0" r="9525" b="9525"/>
            <wp:docPr id="17" name="Picture 17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B. </w:t>
      </w:r>
      <w:r w:rsidRPr="00C945F3">
        <w:rPr>
          <w:rFonts w:ascii="Palatino Linotype" w:hAnsi="Palatino Linotype"/>
          <w:color w:val="002060"/>
          <w:szCs w:val="24"/>
        </w:rPr>
        <w:t>Cho đường thẳng OA trong hình vẽ là đồ thị của hàm số y = ax.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xác định hệ số a?</w:t>
      </w:r>
    </w:p>
    <w:p w:rsidR="00240D8E" w:rsidRPr="00C945F3" w:rsidRDefault="00240D8E" w:rsidP="00240D8E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ánh dấu điểm trên đồ thị có hoành độ bằng 3?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Đánh dấu điểm trên đồ thị có tung độ bằng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34520133" r:id="rId20"/>
        </w:object>
      </w:r>
      <w:r w:rsidRPr="00C945F3">
        <w:rPr>
          <w:rFonts w:ascii="Palatino Linotype" w:hAnsi="Palatino Linotype"/>
          <w:color w:val="002060"/>
          <w:szCs w:val="24"/>
        </w:rPr>
        <w:t>?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2247900" cy="2066925"/>
            <wp:effectExtent l="0" t="0" r="0" b="9525"/>
            <wp:docPr id="16" name="Picture 16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4. Xác định các đại lượng và ý nghĩa của chúng dựa vào đồ thị của hàm số cho trước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thực hiện như sau: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Xác định rõ ý nghĩa các đơn vị biểu diễn trên trục tung và trục hoành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Dựa vào đổ thị xác định hoành độ khi biết tung độ và ngược lại.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A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y = f(x) có đồ thị gồm hai đoạn AB, BC như hình vẽ. Tìm giá trị của x sao cho: </w:t>
      </w:r>
      <w:r w:rsidRPr="00C945F3">
        <w:rPr>
          <w:rFonts w:ascii="Palatino Linotype" w:hAnsi="Palatino Linotype"/>
          <w:color w:val="002060"/>
          <w:szCs w:val="24"/>
        </w:rPr>
        <w:tab/>
        <w:t>a) f (x) &gt; 0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f (x)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33" type="#_x0000_t75" style="width:9.75pt;height:12pt" o:ole="">
            <v:imagedata r:id="rId22" o:title=""/>
          </v:shape>
          <o:OLEObject Type="Embed" ProgID="Equation.DSMT4" ShapeID="_x0000_i1033" DrawAspect="Content" ObjectID="_1634520134" r:id="rId2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.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2000250" cy="2000250"/>
            <wp:effectExtent l="0" t="0" r="0" b="0"/>
            <wp:docPr id="15" name="Picture 1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B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y - f(x) có đồ thị gồm hai đoạn AB, BC như hình vẽ. Tìm giá trị của x sao cho: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 f(x) &gt; 0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f(x)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34" type="#_x0000_t75" style="width:9.75pt;height:12pt" o:ole="">
            <v:imagedata r:id="rId22" o:title=""/>
          </v:shape>
          <o:OLEObject Type="Embed" ProgID="Equation.DSMT4" ShapeID="_x0000_i1034" DrawAspect="Content" ObjectID="_1634520135" r:id="rId2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.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2219325" cy="2162175"/>
            <wp:effectExtent l="0" t="0" r="9525" b="9525"/>
            <wp:docPr id="14" name="Picture 1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A.</w:t>
      </w:r>
      <w:r w:rsidRPr="00C945F3">
        <w:rPr>
          <w:rFonts w:ascii="Palatino Linotype" w:hAnsi="Palatino Linotype"/>
          <w:color w:val="002060"/>
          <w:szCs w:val="24"/>
        </w:rPr>
        <w:t xml:space="preserve"> Hàm số y = f(x) có đổ thị là đoạn thẳng AB như hình vẽ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Tìm f (-2); f (0); f (l);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ìm x biết  f (x) = 4; f (x) = 3;  f (x) = 2.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2305050" cy="2305050"/>
            <wp:effectExtent l="0" t="0" r="0" b="0"/>
            <wp:docPr id="13" name="Picture 1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B.</w:t>
      </w:r>
      <w:r w:rsidRPr="00C945F3">
        <w:rPr>
          <w:rFonts w:ascii="Palatino Linotype" w:hAnsi="Palatino Linotype"/>
          <w:color w:val="002060"/>
          <w:szCs w:val="24"/>
        </w:rPr>
        <w:t xml:space="preserve"> Hàm số y = f (x) có đồ thị là đoạn thẳng AB như hình vẽ.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f (-2); f (0); f (1);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ìm x biết f (x) = 3 ; f (x) = 0 ; f (x) = -1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2876550" cy="2828925"/>
            <wp:effectExtent l="0" t="0" r="0" b="9525"/>
            <wp:docPr id="12" name="Picture 12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C945F3">
        <w:rPr>
          <w:rFonts w:ascii="Palatino Linotype" w:hAnsi="Palatino Linotype"/>
          <w:color w:val="002060"/>
          <w:szCs w:val="24"/>
        </w:rPr>
        <w:t>Vẽ trên cùng một hệ trục tọa độ Oxy đồ thị của các hàm số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y = 3x;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y = - 4x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y = - 0,25x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y = 0,25x.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C945F3">
        <w:rPr>
          <w:rFonts w:ascii="Palatino Linotype" w:hAnsi="Palatino Linotype"/>
          <w:color w:val="002060"/>
          <w:szCs w:val="24"/>
        </w:rPr>
        <w:t xml:space="preserve">a) Vẽ trên cùng một hệ trục tọa độ Oxy đồ thị của các hàm </w:t>
      </w:r>
      <w:r w:rsidRPr="00C945F3">
        <w:rPr>
          <w:rFonts w:ascii="Palatino Linotype" w:hAnsi="Palatino Linotype"/>
          <w:color w:val="002060"/>
          <w:szCs w:val="24"/>
        </w:rPr>
        <w:fldChar w:fldCharType="begin"/>
      </w:r>
      <w:r w:rsidRPr="00C945F3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C945F3">
        <w:rPr>
          <w:rFonts w:ascii="Palatino Linotype" w:hAnsi="Palatino Linotype"/>
          <w:color w:val="002060"/>
          <w:szCs w:val="24"/>
        </w:rPr>
        <w:fldChar w:fldCharType="separate"/>
      </w:r>
      <w:r w:rsidRPr="00C945F3">
        <w:rPr>
          <w:rFonts w:ascii="Palatino Linotype" w:hAnsi="Palatino Linotype"/>
          <w:color w:val="002060"/>
          <w:szCs w:val="24"/>
        </w:rPr>
        <w:t xml:space="preserve">số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34520136" r:id="rId3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và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6" type="#_x0000_t75" style="width:12pt;height:30.75pt" o:ole="">
            <v:imagedata r:id="rId31" o:title=""/>
          </v:shape>
          <o:OLEObject Type="Embed" ProgID="Equation.DSMT4" ShapeID="_x0000_i1036" DrawAspect="Content" ObjectID="_1634520137" r:id="rId32"/>
        </w:object>
      </w:r>
      <w:r w:rsidRPr="00C945F3">
        <w:rPr>
          <w:rFonts w:ascii="Palatino Linotype" w:hAnsi="Palatino Linotype"/>
          <w:color w:val="002060"/>
          <w:szCs w:val="24"/>
        </w:rPr>
        <w:t>x . Có nhận xét gì về đồ thị hai hàm số?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Vẽ đồ thị của hàm số y = 2|x|.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C945F3">
        <w:rPr>
          <w:rFonts w:ascii="Palatino Linotype" w:hAnsi="Palatino Linotype"/>
          <w:color w:val="002060"/>
          <w:szCs w:val="24"/>
        </w:rPr>
        <w:t xml:space="preserve">a) Vẽ trên cùng một hệ trục tọa độ Oxy đồ thị của các hàm số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7" type="#_x0000_t75" style="width:12pt;height:30.75pt" o:ole="">
            <v:imagedata r:id="rId33" o:title=""/>
          </v:shape>
          <o:OLEObject Type="Embed" ProgID="Equation.DSMT4" ShapeID="_x0000_i1037" DrawAspect="Content" ObjectID="_1634520138" r:id="rId3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và y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634520139" r:id="rId36"/>
        </w:object>
      </w:r>
      <w:r w:rsidRPr="00C945F3">
        <w:rPr>
          <w:rFonts w:ascii="Palatino Linotype" w:hAnsi="Palatino Linotype"/>
          <w:color w:val="002060"/>
          <w:szCs w:val="24"/>
        </w:rPr>
        <w:t>x. Có nhận xét gì vể đồ thị hai hàm số?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fldChar w:fldCharType="end"/>
      </w:r>
      <w:r w:rsidRPr="00C945F3">
        <w:rPr>
          <w:rFonts w:ascii="Palatino Linotype" w:hAnsi="Palatino Linotype"/>
          <w:color w:val="002060"/>
          <w:szCs w:val="24"/>
        </w:rPr>
        <w:t xml:space="preserve">b) Vẽ đồ thị của hàm số y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39" type="#_x0000_t75" style="width:20.25pt;height:30.75pt" o:ole="">
            <v:imagedata r:id="rId37" o:title=""/>
          </v:shape>
          <o:OLEObject Type="Embed" ProgID="Equation.DSMT4" ShapeID="_x0000_i1039" DrawAspect="Content" ObjectID="_1634520140" r:id="rId38"/>
        </w:objec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C945F3">
        <w:rPr>
          <w:rFonts w:ascii="Palatino Linotype" w:hAnsi="Palatino Linotype"/>
          <w:color w:val="002060"/>
          <w:szCs w:val="24"/>
        </w:rPr>
        <w:t>Những điểm nào sau đây thuộc đồ thị hàm số y =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0" type="#_x0000_t75" style="width:12pt;height:30.75pt" o:ole="">
            <v:imagedata r:id="rId39" o:title=""/>
          </v:shape>
          <o:OLEObject Type="Embed" ProgID="Equation.DSMT4" ShapeID="_x0000_i1040" DrawAspect="Content" ObjectID="_1634520141" r:id="rId4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 +1. A ( -2; 1), 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 ( 2; 0) , C ( 0; 1), D ( 1; 0)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C945F3">
        <w:rPr>
          <w:rFonts w:ascii="Palatino Linotype" w:hAnsi="Palatino Linotype"/>
          <w:color w:val="002060"/>
          <w:szCs w:val="24"/>
        </w:rPr>
        <w:t>Những điểm nào sau đây thuộc đồ thị hàm số y = 3 |x| - 2 :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 ( 1; 2),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 ( -1; 2) ,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 ( 0; -02),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 (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41" type="#_x0000_t75" style="width:11.25pt;height:30.75pt" o:ole="">
            <v:imagedata r:id="rId41" o:title=""/>
          </v:shape>
          <o:OLEObject Type="Embed" ProgID="Equation.DSMT4" ShapeID="_x0000_i1041" DrawAspect="Content" ObjectID="_1634520142" r:id="rId42"/>
        </w:object>
      </w:r>
      <w:r w:rsidRPr="00C945F3">
        <w:rPr>
          <w:rFonts w:ascii="Palatino Linotype" w:hAnsi="Palatino Linotype"/>
          <w:color w:val="002060"/>
          <w:szCs w:val="24"/>
        </w:rPr>
        <w:t>; -1)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C945F3">
        <w:rPr>
          <w:rFonts w:ascii="Palatino Linotype" w:hAnsi="Palatino Linotype"/>
          <w:color w:val="002060"/>
          <w:szCs w:val="24"/>
        </w:rPr>
        <w:t xml:space="preserve">Cho hàm số y = (-2a+3)x. Hãy xác định hệ số a biết: 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Đồ thị của hàm số đi qua điểm A (-1; 4);</w:t>
      </w:r>
    </w:p>
    <w:p w:rsidR="00240D8E" w:rsidRPr="00C945F3" w:rsidRDefault="00240D8E" w:rsidP="00240D8E">
      <w:pPr>
        <w:tabs>
          <w:tab w:val="left" w:pos="420"/>
        </w:tabs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b)  Đồ thị của hàm số đi qua điểm B (-2; 0);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Đồ thị của hàm số là đường phân giác góc phần tư thứ I, III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38100</wp:posOffset>
            </wp:positionV>
            <wp:extent cx="1945640" cy="1974850"/>
            <wp:effectExtent l="0" t="0" r="0" b="6350"/>
            <wp:wrapNone/>
            <wp:docPr id="25" name="Picture 2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1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b/>
          <w:color w:val="002060"/>
          <w:szCs w:val="24"/>
        </w:rPr>
        <w:t>1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Đồ thị của hàm số y = x là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ường thẳng qua điểm 0 (0; 0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và A (l;l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ồ thị của hàm số y= 2x là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đường thẳng qua điểm 0 (0; 0)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và B (l;2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Đồ thị của hàm số y = - x là đường thẳng qua điểm 0 (0; 0) và C (l;-1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d) Đồ thị của hàm số y = -3x là đường thẳng qua điểm O(0;0) và D(l;-3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9370</wp:posOffset>
            </wp:positionV>
            <wp:extent cx="2165350" cy="1989455"/>
            <wp:effectExtent l="0" t="0" r="6350" b="0"/>
            <wp:wrapNone/>
            <wp:docPr id="24" name="Picture 24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1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98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1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Đồ thị của hàm số y = 2x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là đường thẳng qua điểm 0 (0; 0)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và A (l;2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Đồ thị của hàm số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2" type="#_x0000_t75" style="width:12pt;height:30.75pt" o:ole="">
            <v:imagedata r:id="rId45" o:title=""/>
          </v:shape>
          <o:OLEObject Type="Embed" ProgID="Equation.DSMT4" ShapeID="_x0000_i1042" DrawAspect="Content" ObjectID="_1634520143" r:id="rId46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là đường thẳng qua điểm 0 (0; 0)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và B (2;-l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ồ thị của hai hàm số vuông góc với nhau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9690</wp:posOffset>
            </wp:positionV>
            <wp:extent cx="1718945" cy="1755775"/>
            <wp:effectExtent l="0" t="0" r="0" b="0"/>
            <wp:wrapNone/>
            <wp:docPr id="23" name="Picture 23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1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102235</wp:posOffset>
                </wp:positionV>
                <wp:extent cx="88900" cy="483870"/>
                <wp:effectExtent l="0" t="0" r="0" b="0"/>
                <wp:wrapNone/>
                <wp:docPr id="22" name="Left Brac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83870"/>
                        </a:xfrm>
                        <a:prstGeom prst="leftBrace">
                          <a:avLst>
                            <a:gd name="adj1" fmla="val 453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9CD6C4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2" o:spid="_x0000_s1026" type="#_x0000_t87" style="position:absolute;margin-left:139.5pt;margin-top:8.05pt;width:7pt;height:3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b) Ta có 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 x kh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3" type="#_x0000_t75" style="width:9.75pt;height:12pt" o:ole="">
            <v:imagedata r:id="rId48" o:title=""/>
          </v:shape>
          <o:OLEObject Type="Embed" ProgID="Equation.DSMT4" ShapeID="_x0000_i1043" DrawAspect="Content" ObjectID="_1634520144" r:id="rId4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                y = |x| =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- x khi x &lt; 0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ồ thị của hàm số y = |x| là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Tia phân giác của hai góc phần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tư thứ I và II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2A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Thay x =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44" type="#_x0000_t75" style="width:11.25pt;height:30.75pt" o:ole="">
            <v:imagedata r:id="rId50" o:title=""/>
          </v:shape>
          <o:OLEObject Type="Embed" ProgID="Equation.DSMT4" ShapeID="_x0000_i1044" DrawAspect="Content" ObjectID="_1634520145" r:id="rId5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y = - 3x ta được: y = 1 bằng tung độ của điểm A. Vậy A thuộc đổ thị của hàm số y = - 3x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Thay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45" type="#_x0000_t75" style="width:11.25pt;height:30.75pt" o:ole="">
            <v:imagedata r:id="rId52" o:title=""/>
          </v:shape>
          <o:OLEObject Type="Embed" ProgID="Equation.DSMT4" ShapeID="_x0000_i1045" DrawAspect="Content" ObjectID="_1634520146" r:id="rId5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y = -3x ta được: y = -1 khác tung độ của điểm B. Vậy B không thuộc đồ thị của hàm số y = -3x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ương tự C, D thuộc đồ thị hàm số y = -3x,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Điểm B, C, D thuộc đồ thị của hàm số y = 4x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A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Điểm A, D thuộc đồ thị của hàm số y = -x + 2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Điểm B, C không thuộc đồ thị của hàm số y = -x +2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iểm C thuộc đồ thị của hàm số y = 2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 1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Điểm A, C, D không thuộc đồ thị của hàm số y = 2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1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Điểm B,C, D thuộc đồ thị của hàm số y = - x - 3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iểm B thuộc đồ thị của hàm số y =17 -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C945F3">
        <w:rPr>
          <w:rFonts w:ascii="Palatino Linotype" w:hAnsi="Palatino Linotype"/>
          <w:color w:val="002060"/>
          <w:szCs w:val="24"/>
        </w:rPr>
        <w:t>a) Điểm A (l;-2) thuộc đồ thị của hàm số y = ax nên thay x = 1;y = -2 ta có -2 = a.l. Tìm a= -2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b) Điểm B(-3;4) thuộc đồ thị của hàm số y = ax nên thay x = -3;y = 4 ta có 4 = a.(-3). Tìm được a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6" type="#_x0000_t75" style="width:12pt;height:30.75pt" o:ole="">
            <v:imagedata r:id="rId54" o:title=""/>
          </v:shape>
          <o:OLEObject Type="Embed" ProgID="Equation.DSMT4" ShapeID="_x0000_i1046" DrawAspect="Content" ObjectID="_1634520147" r:id="rId55"/>
        </w:objec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  <w:r w:rsidRPr="00C945F3">
        <w:rPr>
          <w:rFonts w:ascii="Palatino Linotype" w:hAnsi="Palatino Linotype"/>
          <w:color w:val="002060"/>
          <w:szCs w:val="24"/>
        </w:rPr>
        <w:t xml:space="preserve">.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a = 3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a = -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  <w:r w:rsidRPr="00C945F3">
        <w:rPr>
          <w:rFonts w:ascii="Palatino Linotype" w:hAnsi="Palatino Linotype"/>
          <w:color w:val="002060"/>
          <w:szCs w:val="24"/>
        </w:rPr>
        <w:t>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a) a = -2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a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7" type="#_x0000_t75" style="width:12pt;height:30.75pt" o:ole="">
            <v:imagedata r:id="rId56" o:title=""/>
          </v:shape>
          <o:OLEObject Type="Embed" ProgID="Equation.DSMT4" ShapeID="_x0000_i1047" DrawAspect="Content" ObjectID="_1634520148" r:id="rId5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a = 0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  <w:r w:rsidRPr="00C945F3">
        <w:rPr>
          <w:rFonts w:ascii="Palatino Linotype" w:hAnsi="Palatino Linotype"/>
          <w:color w:val="002060"/>
          <w:szCs w:val="24"/>
        </w:rPr>
        <w:t>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a) b) HS tự làm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c) Vì đồ thị là đường phân giác của góc phần tư thứ II; IV nên có dạng y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a) Đồ thị của hàm số y = ax đi qua điểm A (4;1) nên ta có: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84455</wp:posOffset>
            </wp:positionV>
            <wp:extent cx="1974850" cy="1982470"/>
            <wp:effectExtent l="57150" t="57150" r="63500" b="55880"/>
            <wp:wrapNone/>
            <wp:docPr id="21" name="Picture 21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1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96041">
                      <a:off x="0" y="0"/>
                      <a:ext cx="197485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color w:val="002060"/>
          <w:szCs w:val="24"/>
        </w:rPr>
        <w:t xml:space="preserve"> 1= a .4 =&gt; a =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8" type="#_x0000_t75" style="width:12pt;height:30.75pt" o:ole="">
            <v:imagedata r:id="rId59" o:title=""/>
          </v:shape>
          <o:OLEObject Type="Embed" ProgID="Equation.DSMT4" ShapeID="_x0000_i1048" DrawAspect="Content" ObjectID="_1634520149" r:id="rId60"/>
        </w:objec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ừ điểm trên 2 trục hoành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a kẻ đường thẳng song song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ới trục tung cắt OA tại B. Ta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ược điểm B có hoành độ bằng 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Từ điểm trên -1 trục tung ta kẻ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đường thẳng song song với trục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hoành, cắt OA tại C. Ta được điểm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 có tung độ bằng -1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7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A.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a) f(x) &gt; 0 khi 0 &lt; x &lt; 3.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f(x) &lt; 0 khi -1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9" type="#_x0000_t75" style="width:9.75pt;height:12pt" o:ole="">
            <v:imagedata r:id="rId61" o:title=""/>
          </v:shape>
          <o:OLEObject Type="Embed" ProgID="Equation.DSMT4" ShapeID="_x0000_i1049" DrawAspect="Content" ObjectID="_1634520150" r:id="rId6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50" type="#_x0000_t75" style="width:9.75pt;height:12pt" o:ole="">
            <v:imagedata r:id="rId63" o:title=""/>
          </v:shape>
          <o:OLEObject Type="Embed" ProgID="Equation.DSMT4" ShapeID="_x0000_i1050" DrawAspect="Content" ObjectID="_1634520151" r:id="rId64"/>
        </w:object>
      </w:r>
      <w:r w:rsidRPr="00C945F3">
        <w:rPr>
          <w:rFonts w:ascii="Palatino Linotype" w:hAnsi="Palatino Linotype"/>
          <w:color w:val="002060"/>
          <w:szCs w:val="24"/>
        </w:rPr>
        <w:t>0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8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-2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51" type="#_x0000_t75" style="width:9.75pt;height:12pt" o:ole="">
            <v:imagedata r:id="rId65" o:title=""/>
          </v:shape>
          <o:OLEObject Type="Embed" ProgID="Equation.DSMT4" ShapeID="_x0000_i1051" DrawAspect="Content" ObjectID="_1634520152" r:id="rId6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 &l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2" type="#_x0000_t75" style="width:12pt;height:30.75pt" o:ole="">
            <v:imagedata r:id="rId67" o:title=""/>
          </v:shape>
          <o:OLEObject Type="Embed" ProgID="Equation.DSMT4" ShapeID="_x0000_i1052" DrawAspect="Content" ObjectID="_1634520153" r:id="rId6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ăc 0 &lt;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53" type="#_x0000_t75" style="width:9.75pt;height:12pt" o:ole="">
            <v:imagedata r:id="rId65" o:title=""/>
          </v:shape>
          <o:OLEObject Type="Embed" ProgID="Equation.DSMT4" ShapeID="_x0000_i1053" DrawAspect="Content" ObjectID="_1634520154" r:id="rId6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2.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4" type="#_x0000_t75" style="width:12pt;height:30.75pt" o:ole="">
            <v:imagedata r:id="rId67" o:title=""/>
          </v:shape>
          <o:OLEObject Type="Embed" ProgID="Equation.DSMT4" ShapeID="_x0000_i1054" DrawAspect="Content" ObjectID="_1634520155" r:id="rId7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55" type="#_x0000_t75" style="width:9.75pt;height:12pt" o:ole="">
            <v:imagedata r:id="rId65" o:title=""/>
          </v:shape>
          <o:OLEObject Type="Embed" ProgID="Equation.DSMT4" ShapeID="_x0000_i1055" DrawAspect="Content" ObjectID="_1634520156" r:id="rId7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56" type="#_x0000_t75" style="width:9.75pt;height:12pt" o:ole="">
            <v:imagedata r:id="rId65" o:title=""/>
          </v:shape>
          <o:OLEObject Type="Embed" ProgID="Equation.DSMT4" ShapeID="_x0000_i1056" DrawAspect="Content" ObjectID="_1634520157" r:id="rId72"/>
        </w:object>
      </w:r>
      <w:r w:rsidRPr="00C945F3">
        <w:rPr>
          <w:rFonts w:ascii="Palatino Linotype" w:hAnsi="Palatino Linotype"/>
          <w:color w:val="002060"/>
          <w:szCs w:val="24"/>
        </w:rPr>
        <w:t>0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A.</w:t>
      </w:r>
      <w:r w:rsidRPr="00C945F3">
        <w:rPr>
          <w:rFonts w:ascii="Palatino Linotype" w:hAnsi="Palatino Linotype"/>
          <w:color w:val="002060"/>
          <w:szCs w:val="24"/>
        </w:rPr>
        <w:t xml:space="preserve"> a)  f (-2) = 4; f (0) = 2; f (l) = l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Ta có: f (x) = 4 =&gt; x = -2 vì  f(-2) = 4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F (x) = 3 =&gt; x = -1 vì  f (-1) = 3; f (x) = 2 =&gt; x = 0 vì  f (0) = 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9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a)  f (-2) = -1;  f (0) = 1;  f (1) = 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25730</wp:posOffset>
            </wp:positionV>
            <wp:extent cx="2121535" cy="2128520"/>
            <wp:effectExtent l="0" t="0" r="0" b="5080"/>
            <wp:wrapNone/>
            <wp:docPr id="20" name="Picture 20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1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212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color w:val="002060"/>
          <w:szCs w:val="24"/>
        </w:rPr>
        <w:t>b) x nhận các giá trị lần lượt là 2; -1; 2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1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Đồ thị của hàm số  y = 3x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là đường thẳng qua đi điểm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O (0; 0) và  A (1; 3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ồ thị của hàm số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y = -4x là đường thẳng đi qua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iểm O (0; 0) và B( l;-4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Đồ thị của hàm số y = -0,25x là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đường thẳng qua điểm  O (0; 0) và C (4; -1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d) Đồ thị của hàm số y = - 0,25x là đường thẳng qua điểm O (0;0) và D (4;l)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1A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7465</wp:posOffset>
            </wp:positionV>
            <wp:extent cx="1955800" cy="1947545"/>
            <wp:effectExtent l="0" t="0" r="6350" b="0"/>
            <wp:wrapNone/>
            <wp:docPr id="19" name="Picture 19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5F3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fldChar w:fldCharType="begin"/>
      </w:r>
      <w:r w:rsidRPr="00C945F3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C945F3">
        <w:rPr>
          <w:rFonts w:ascii="Palatino Linotype" w:hAnsi="Palatino Linotype"/>
          <w:color w:val="002060"/>
          <w:szCs w:val="24"/>
        </w:rPr>
        <w:fldChar w:fldCharType="separate"/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HS tự vẽ hình. Nhận xét: Đồ thị của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7" type="#_x0000_t75" style="width:12pt;height:30.75pt" o:ole="">
            <v:imagedata r:id="rId75" o:title=""/>
          </v:shape>
          <o:OLEObject Type="Embed" ProgID="Equation.DSMT4" ShapeID="_x0000_i1057" DrawAspect="Content" ObjectID="_1634520158" r:id="rId7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à y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8" type="#_x0000_t75" style="width:12pt;height:30.75pt" o:ole="">
            <v:imagedata r:id="rId77" o:title=""/>
          </v:shape>
          <o:OLEObject Type="Embed" ProgID="Equation.DSMT4" ShapeID="_x0000_i1058" DrawAspect="Content" ObjectID="_1634520159" r:id="rId7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 đối xứng với nhau qua Oy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27200</wp:posOffset>
                </wp:positionH>
                <wp:positionV relativeFrom="paragraph">
                  <wp:posOffset>146050</wp:posOffset>
                </wp:positionV>
                <wp:extent cx="88900" cy="554355"/>
                <wp:effectExtent l="0" t="0" r="0" b="0"/>
                <wp:wrapNone/>
                <wp:docPr id="18" name="Left Brac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554355"/>
                        </a:xfrm>
                        <a:prstGeom prst="leftBrace">
                          <a:avLst>
                            <a:gd name="adj1" fmla="val 5196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6808CF" id="Left Brace 18" o:spid="_x0000_s1026" type="#_x0000_t87" style="position:absolute;margin-left:136pt;margin-top:11.5pt;width:7pt;height:43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b) Ta có 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1 khi x &gt; 0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59" type="#_x0000_t75" style="width:20.25pt;height:30.75pt" o:ole="">
            <v:imagedata r:id="rId79" o:title=""/>
          </v:shape>
          <o:OLEObject Type="Embed" ProgID="Equation.DSMT4" ShapeID="_x0000_i1059" DrawAspect="Content" ObjectID="_1634520160" r:id="rId8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               -1 khi x &lt; 0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fldChar w:fldCharType="end"/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60" type="#_x0000_t75" style="width:11.25pt;height:11.25pt" o:ole="">
            <v:imagedata r:id="rId81" o:title=""/>
          </v:shape>
          <o:OLEObject Type="Embed" ProgID="Equation.DSMT4" ShapeID="_x0000_i1060" DrawAspect="Content" ObjectID="_1634520161" r:id="rId8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 nên đồ thị của hàm số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không đi qua O(0; 0). Đồ thị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như hình bên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3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Điểm B,C thuộc đồ thị của hàm số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83" o:title=""/>
          </v:shape>
          <o:OLEObject Type="Embed" ProgID="Equation.DSMT4" ShapeID="_x0000_i1061" DrawAspect="Content" ObjectID="_1634520162" r:id="rId8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x+ 1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C945F3">
        <w:rPr>
          <w:rFonts w:ascii="Palatino Linotype" w:hAnsi="Palatino Linotype"/>
          <w:color w:val="002060"/>
          <w:szCs w:val="24"/>
        </w:rPr>
        <w:t>Tương tự 3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Điểm C, D thuộc đồ thị của hàm số y = 3 |x| - 2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C945F3">
        <w:rPr>
          <w:rFonts w:ascii="Palatino Linotype" w:hAnsi="Palatino Linotype"/>
          <w:color w:val="002060"/>
          <w:szCs w:val="24"/>
        </w:rPr>
        <w:t>Tương tự 6A.</w: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a có 4 = (-2a + 3).(-1) =&gt; a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2" type="#_x0000_t75" style="width:12pt;height:30.75pt" o:ole="">
            <v:imagedata r:id="rId85" o:title=""/>
          </v:shape>
          <o:OLEObject Type="Embed" ProgID="Equation.DSMT4" ShapeID="_x0000_i1062" DrawAspect="Content" ObjectID="_1634520163" r:id="rId86"/>
        </w:objec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a có 0 = (-2a + 3).(-2) =&gt; a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3" type="#_x0000_t75" style="width:12pt;height:30.75pt" o:ole="">
            <v:imagedata r:id="rId87" o:title=""/>
          </v:shape>
          <o:OLEObject Type="Embed" ProgID="Equation.DSMT4" ShapeID="_x0000_i1063" DrawAspect="Content" ObjectID="_1634520164" r:id="rId88"/>
        </w:object>
      </w:r>
    </w:p>
    <w:p w:rsidR="00240D8E" w:rsidRPr="00C945F3" w:rsidRDefault="00240D8E" w:rsidP="00240D8E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 Ta có - 2a +3 = 1 &lt;=&gt; a  = 1</w:t>
      </w:r>
    </w:p>
    <w:p w:rsidR="00240D8E" w:rsidRPr="00C945F3" w:rsidRDefault="00240D8E" w:rsidP="00240D8E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40D8E" w:rsidRPr="00C945F3" w:rsidRDefault="00240D8E" w:rsidP="00240D8E">
      <w:pPr>
        <w:tabs>
          <w:tab w:val="left" w:pos="420"/>
          <w:tab w:val="left" w:pos="390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  <w:tab w:val="left" w:pos="3900"/>
        </w:tabs>
        <w:jc w:val="both"/>
        <w:rPr>
          <w:rFonts w:ascii="Palatino Linotype" w:hAnsi="Palatino Linotype"/>
          <w:color w:val="002060"/>
          <w:szCs w:val="24"/>
        </w:rPr>
      </w:pPr>
    </w:p>
    <w:p w:rsidR="00240D8E" w:rsidRPr="00C945F3" w:rsidRDefault="00240D8E" w:rsidP="00240D8E">
      <w:pPr>
        <w:tabs>
          <w:tab w:val="left" w:pos="420"/>
          <w:tab w:val="left" w:pos="3260"/>
        </w:tabs>
        <w:spacing w:line="480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240D8E" w:rsidRDefault="00354731" w:rsidP="00240D8E"/>
    <w:sectPr w:rsidR="00354731" w:rsidRPr="00240D8E" w:rsidSect="00F62AB2">
      <w:headerReference w:type="default" r:id="rId89"/>
      <w:footerReference w:type="default" r:id="rId90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DDC" w:rsidRDefault="00460DDC" w:rsidP="00354731">
      <w:pPr>
        <w:spacing w:after="0" w:line="240" w:lineRule="auto"/>
      </w:pPr>
      <w:r>
        <w:separator/>
      </w:r>
    </w:p>
  </w:endnote>
  <w:endnote w:type="continuationSeparator" w:id="0">
    <w:p w:rsidR="00460DDC" w:rsidRDefault="00460DDC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40D8E" w:rsidRPr="00240D8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DDC" w:rsidRDefault="00460DDC" w:rsidP="00354731">
      <w:pPr>
        <w:spacing w:after="0" w:line="240" w:lineRule="auto"/>
      </w:pPr>
      <w:r>
        <w:separator/>
      </w:r>
    </w:p>
  </w:footnote>
  <w:footnote w:type="continuationSeparator" w:id="0">
    <w:p w:rsidR="00460DDC" w:rsidRDefault="00460DDC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40D8E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0DDC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07D9B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jpeg"/><Relationship Id="rId26" Type="http://schemas.openxmlformats.org/officeDocument/2006/relationships/image" Target="media/image11.jpeg"/><Relationship Id="rId39" Type="http://schemas.openxmlformats.org/officeDocument/2006/relationships/image" Target="media/image19.wmf"/><Relationship Id="rId21" Type="http://schemas.openxmlformats.org/officeDocument/2006/relationships/image" Target="media/image8.jpe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jpeg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glossaryDocument" Target="glossary/document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jpeg"/><Relationship Id="rId66" Type="http://schemas.openxmlformats.org/officeDocument/2006/relationships/oleObject" Target="embeddings/oleObject27.bin"/><Relationship Id="rId74" Type="http://schemas.openxmlformats.org/officeDocument/2006/relationships/image" Target="media/image37.jpeg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endnotes" Target="end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jpeg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image" Target="media/image36.jpeg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577F08"/>
    <w:rsid w:val="008A7107"/>
    <w:rsid w:val="00AE0BFB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22</Words>
  <Characters>8109</Characters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9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13:00Z</dcterms:created>
  <dcterms:modified xsi:type="dcterms:W3CDTF">2019-11-06T12:13:00Z</dcterms:modified>
</cp:coreProperties>
</file>